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15"/>
  </p:notesMasterIdLst>
  <p:sldIdLst>
    <p:sldId id="281" r:id="rId2"/>
    <p:sldId id="256" r:id="rId3"/>
    <p:sldId id="258" r:id="rId4"/>
    <p:sldId id="274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737" autoAdjust="0"/>
  </p:normalViewPr>
  <p:slideViewPr>
    <p:cSldViewPr showGuides="1">
      <p:cViewPr varScale="1">
        <p:scale>
          <a:sx n="116" d="100"/>
          <a:sy n="116" d="100"/>
        </p:scale>
        <p:origin x="1464" y="108"/>
      </p:cViewPr>
      <p:guideLst>
        <p:guide orient="horz" pos="18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D9CA717-8BB6-431C-BC41-DB47013938B1}" type="datetimeFigureOut">
              <a:rPr lang="en-US"/>
              <a:pPr>
                <a:defRPr/>
              </a:pPr>
              <a:t>8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3FD5510-AF08-4DC5-8514-DDA713BF6B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155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7304374-3839-4B43-AB24-2D6B13BBC963}" type="slidenum">
              <a:rPr lang="en-US" smtClean="0"/>
              <a:pPr/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484814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3218216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1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6041813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1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7976488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190150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589D0CF-6D79-46AD-9246-CA2F12CBB22F}" type="slidenum">
              <a:rPr lang="en-US" smtClean="0"/>
              <a:pPr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85014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7304374-3839-4B43-AB24-2D6B13BBC963}" type="slidenum">
              <a:rPr lang="en-US" smtClean="0"/>
              <a:pPr/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78720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246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00323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8194052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24079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884201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E1BF0E91-A583-45F6-9F66-397C4DB9929F}" type="slidenum">
              <a:rPr lang="en-US" sz="1200"/>
              <a:pPr algn="r"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365340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2262188"/>
            <a:ext cx="9144000" cy="1014412"/>
          </a:xfrm>
          <a:prstGeom prst="rect">
            <a:avLst/>
          </a:prstGeom>
          <a:gradFill rotWithShape="1">
            <a:gsLst>
              <a:gs pos="0">
                <a:srgbClr val="FFFF00">
                  <a:gamma/>
                  <a:shade val="0"/>
                  <a:invGamma/>
                  <a:alpha val="0"/>
                </a:srgbClr>
              </a:gs>
              <a:gs pos="50000">
                <a:srgbClr val="FFFF00"/>
              </a:gs>
              <a:gs pos="100000">
                <a:srgbClr val="FFFF00">
                  <a:gamma/>
                  <a:shade val="0"/>
                  <a:invGamma/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Arc 9"/>
          <p:cNvSpPr>
            <a:spLocks/>
          </p:cNvSpPr>
          <p:nvPr/>
        </p:nvSpPr>
        <p:spPr bwMode="auto">
          <a:xfrm>
            <a:off x="0" y="3189288"/>
            <a:ext cx="9144000" cy="315912"/>
          </a:xfrm>
          <a:custGeom>
            <a:avLst/>
            <a:gdLst>
              <a:gd name="T0" fmla="*/ 2147483647 w 43200"/>
              <a:gd name="T1" fmla="*/ 2147483647 h 22187"/>
              <a:gd name="T2" fmla="*/ 2147483647 w 43200"/>
              <a:gd name="T3" fmla="*/ 2147483647 h 22187"/>
              <a:gd name="T4" fmla="*/ 2147483647 w 43200"/>
              <a:gd name="T5" fmla="*/ 2147483647 h 22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2187" fill="none" extrusionOk="0">
                <a:moveTo>
                  <a:pt x="7" y="22187"/>
                </a:moveTo>
                <a:cubicBezTo>
                  <a:pt x="2" y="21991"/>
                  <a:pt x="0" y="2179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187" stroke="0" extrusionOk="0">
                <a:moveTo>
                  <a:pt x="7" y="22187"/>
                </a:moveTo>
                <a:cubicBezTo>
                  <a:pt x="2" y="21991"/>
                  <a:pt x="0" y="2179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7" y="22187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rc 10"/>
          <p:cNvSpPr>
            <a:spLocks/>
          </p:cNvSpPr>
          <p:nvPr/>
        </p:nvSpPr>
        <p:spPr bwMode="auto">
          <a:xfrm rot="10800000">
            <a:off x="0" y="2057400"/>
            <a:ext cx="9144000" cy="315913"/>
          </a:xfrm>
          <a:custGeom>
            <a:avLst/>
            <a:gdLst>
              <a:gd name="T0" fmla="*/ 2147483647 w 43200"/>
              <a:gd name="T1" fmla="*/ 2147483647 h 22187"/>
              <a:gd name="T2" fmla="*/ 2147483647 w 43200"/>
              <a:gd name="T3" fmla="*/ 2147483647 h 22187"/>
              <a:gd name="T4" fmla="*/ 2147483647 w 43200"/>
              <a:gd name="T5" fmla="*/ 2147483647 h 22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2187" fill="none" extrusionOk="0">
                <a:moveTo>
                  <a:pt x="7" y="22187"/>
                </a:moveTo>
                <a:cubicBezTo>
                  <a:pt x="2" y="21991"/>
                  <a:pt x="0" y="2179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187" stroke="0" extrusionOk="0">
                <a:moveTo>
                  <a:pt x="7" y="22187"/>
                </a:moveTo>
                <a:cubicBezTo>
                  <a:pt x="2" y="21991"/>
                  <a:pt x="0" y="2179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7" y="22187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23888" y="3886200"/>
            <a:ext cx="7896225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10313"/>
            <a:ext cx="2133600" cy="346075"/>
          </a:xfrm>
        </p:spPr>
        <p:txBody>
          <a:bodyPr/>
          <a:lstStyle>
            <a:lvl1pPr>
              <a:defRPr sz="1050"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A952D378-60F4-4305-9D77-AF767C6BF108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1952625" y="6310313"/>
            <a:ext cx="5238750" cy="346075"/>
          </a:xfrm>
        </p:spPr>
        <p:txBody>
          <a:bodyPr/>
          <a:lstStyle>
            <a:lvl1pPr>
              <a:defRPr sz="1050"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10313"/>
            <a:ext cx="2133600" cy="346075"/>
          </a:xfrm>
        </p:spPr>
        <p:txBody>
          <a:bodyPr/>
          <a:lstStyle>
            <a:lvl1pPr>
              <a:defRPr sz="1050"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463C0708-2AEF-416A-956F-D4389706BDC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162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10A1F-1F52-4EED-960D-CFF3E0C08B82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1D68D-FCC8-4B41-90AA-1E3704C9B3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77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84504-E82D-450B-BD5B-B36FDD7EA6E8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75602-D7D5-4A0A-AF71-AEC2B0FC55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439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 userDrawn="1"/>
        </p:nvSpPr>
        <p:spPr bwMode="auto">
          <a:xfrm>
            <a:off x="0" y="304800"/>
            <a:ext cx="9144000" cy="609600"/>
          </a:xfrm>
          <a:prstGeom prst="rect">
            <a:avLst/>
          </a:prstGeom>
          <a:gradFill flip="none" rotWithShape="1">
            <a:gsLst>
              <a:gs pos="35000">
                <a:schemeClr val="tx1"/>
              </a:gs>
              <a:gs pos="100000">
                <a:schemeClr val="accent6">
                  <a:lumMod val="75000"/>
                </a:schemeClr>
              </a:gs>
              <a:gs pos="667">
                <a:schemeClr val="accent6"/>
              </a:gs>
              <a:gs pos="65000">
                <a:schemeClr val="tx1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Rectangle 13"/>
          <p:cNvSpPr>
            <a:spLocks noChangeArrowheads="1"/>
          </p:cNvSpPr>
          <p:nvPr userDrawn="1"/>
        </p:nvSpPr>
        <p:spPr bwMode="auto">
          <a:xfrm>
            <a:off x="0" y="990600"/>
            <a:ext cx="9144000" cy="5257800"/>
          </a:xfrm>
          <a:prstGeom prst="rect">
            <a:avLst/>
          </a:prstGeom>
          <a:gradFill flip="none" rotWithShape="1">
            <a:gsLst>
              <a:gs pos="95000">
                <a:schemeClr val="bg1"/>
              </a:gs>
              <a:gs pos="5000">
                <a:schemeClr val="bg1"/>
              </a:gs>
              <a:gs pos="0">
                <a:schemeClr val="accent6">
                  <a:lumMod val="60000"/>
                  <a:lumOff val="40000"/>
                  <a:alpha val="0"/>
                </a:schemeClr>
              </a:gs>
              <a:gs pos="100000">
                <a:schemeClr val="accent6">
                  <a:alpha val="0"/>
                </a:scheme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11522"/>
          </a:xfrm>
        </p:spPr>
        <p:txBody>
          <a:bodyPr/>
          <a:lstStyle>
            <a:lvl1pPr>
              <a:defRPr b="1" cap="all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A3D9239A-8090-42E0-B5E9-8DBA12338062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CFE4789C-4CDE-4333-BD25-33D0F19EAC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688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5983B-15AC-48BC-BCB6-87C59734C47E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759C7-CB8F-4250-BF7F-502C24189C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280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005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95400"/>
            <a:ext cx="40005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1B118C-4DE2-4996-8DDD-33F712D6C243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8A502-9E08-4408-9C5C-CF946D86AD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970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0942D-9E34-4454-9BCD-BCCEC545D2BB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84B8C-08DA-48FC-8933-A0F6290870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286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FCF27-93D3-4987-8028-C564C9CCF91F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F1758-77F0-4AFB-B7C2-E11A6A3FD2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104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DEAD1-BFA0-4BAE-A1B7-9A2243F4BB18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80C2E-916F-4831-99BD-BED6AB1B22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457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265D9-9331-41D5-B839-7DCD320BFB74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E25BC-2D1E-43C9-9DDC-8483A1CE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010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D4D7B-FEA7-4783-BD8D-C814E7F2ADF3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C4C40-F482-406E-AB5F-7AD9D1DA57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2186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FFC000"/>
            </a:gs>
            <a:gs pos="100000">
              <a:schemeClr val="accent6">
                <a:lumMod val="75000"/>
              </a:schemeClr>
            </a:gs>
          </a:gsLst>
          <a:lin ang="81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26" name="Arc 7"/>
          <p:cNvSpPr>
            <a:spLocks/>
          </p:cNvSpPr>
          <p:nvPr/>
        </p:nvSpPr>
        <p:spPr bwMode="auto">
          <a:xfrm>
            <a:off x="0" y="1066800"/>
            <a:ext cx="9144000" cy="315913"/>
          </a:xfrm>
          <a:custGeom>
            <a:avLst/>
            <a:gdLst>
              <a:gd name="T0" fmla="*/ 2147483647 w 43200"/>
              <a:gd name="T1" fmla="*/ 2147483647 h 22187"/>
              <a:gd name="T2" fmla="*/ 2147483647 w 43200"/>
              <a:gd name="T3" fmla="*/ 2147483647 h 22187"/>
              <a:gd name="T4" fmla="*/ 2147483647 w 43200"/>
              <a:gd name="T5" fmla="*/ 2147483647 h 221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2187" fill="none" extrusionOk="0">
                <a:moveTo>
                  <a:pt x="7" y="22187"/>
                </a:moveTo>
                <a:cubicBezTo>
                  <a:pt x="2" y="21991"/>
                  <a:pt x="0" y="2179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187" stroke="0" extrusionOk="0">
                <a:moveTo>
                  <a:pt x="7" y="22187"/>
                </a:moveTo>
                <a:cubicBezTo>
                  <a:pt x="2" y="21991"/>
                  <a:pt x="0" y="2179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7" y="22187"/>
                </a:lnTo>
                <a:close/>
              </a:path>
            </a:pathLst>
          </a:cu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solidFill>
                  <a:schemeClr val="bg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BF97D77F-A4CF-4216-8BF6-B85A01CFCD52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35250" y="6461125"/>
            <a:ext cx="38735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solidFill>
                  <a:schemeClr val="bg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solidFill>
                  <a:schemeClr val="bg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F0EF0392-FE83-46D0-AAFF-AF6015C8372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73359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cap="all" baseline="0">
          <a:solidFill>
            <a:schemeClr val="tx2"/>
          </a:solidFill>
          <a:latin typeface="Calibri" pitchFamily="34" charset="0"/>
          <a:ea typeface="+mj-ea"/>
          <a:cs typeface="Calibri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Test Distribution</a:t>
            </a:r>
          </a:p>
        </p:txBody>
      </p:sp>
      <p:sp>
        <p:nvSpPr>
          <p:cNvPr id="4106" name="Date Placeholder 9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D049120-102A-4C63-A656-59C917929D27}" type="datetime8">
              <a:rPr lang="en-US" smtClean="0"/>
              <a:t>8/5/2015 9:58 PM</a:t>
            </a:fld>
            <a:endParaRPr lang="en-US" smtClean="0"/>
          </a:p>
        </p:txBody>
      </p:sp>
      <p:sp>
        <p:nvSpPr>
          <p:cNvPr id="4108" name="Footer Placeholder 1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3.1: Solve One Step Equations</a:t>
            </a:r>
          </a:p>
        </p:txBody>
      </p:sp>
      <p:sp>
        <p:nvSpPr>
          <p:cNvPr id="410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21F1FE1-9359-42B9-AED5-B4F8A785F7D6}" type="slidenum">
              <a:rPr lang="en-US" smtClean="0"/>
              <a:pPr/>
              <a:t>1</a:t>
            </a:fld>
            <a:endParaRPr lang="en-US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7322268"/>
              </p:ext>
            </p:extLst>
          </p:nvPr>
        </p:nvGraphicFramePr>
        <p:xfrm>
          <a:off x="1524000" y="1397000"/>
          <a:ext cx="6096000" cy="393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alibri" pitchFamily="34" charset="0"/>
                          <a:cs typeface="Calibri" pitchFamily="34" charset="0"/>
                        </a:rPr>
                        <a:t>A</a:t>
                      </a:r>
                      <a:endParaRPr lang="en-US" sz="2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endParaRPr lang="en-US" sz="2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alibri" pitchFamily="34" charset="0"/>
                          <a:cs typeface="Calibri" pitchFamily="34" charset="0"/>
                        </a:rPr>
                        <a:t>C</a:t>
                      </a:r>
                      <a:endParaRPr lang="en-US" sz="2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alibri" pitchFamily="34" charset="0"/>
                          <a:cs typeface="Calibri" pitchFamily="34" charset="0"/>
                        </a:rPr>
                        <a:t>D</a:t>
                      </a:r>
                      <a:endParaRPr lang="en-US" sz="2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alibri" pitchFamily="34" charset="0"/>
                          <a:cs typeface="Calibri" pitchFamily="34" charset="0"/>
                        </a:rPr>
                        <a:t>F</a:t>
                      </a:r>
                      <a:endParaRPr lang="en-US" sz="2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alibri" pitchFamily="34" charset="0"/>
                          <a:cs typeface="Calibri" pitchFamily="34" charset="0"/>
                        </a:rPr>
                        <a:t>No-Shows</a:t>
                      </a:r>
                      <a:endParaRPr lang="en-US" sz="2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alibri" pitchFamily="34" charset="0"/>
                          <a:cs typeface="Calibri" pitchFamily="34" charset="0"/>
                        </a:rPr>
                        <a:t>Range</a:t>
                      </a:r>
                      <a:endParaRPr lang="en-US" sz="2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alibri" pitchFamily="34" charset="0"/>
                          <a:cs typeface="Calibri" pitchFamily="34" charset="0"/>
                        </a:rPr>
                        <a:t>Avg</a:t>
                      </a:r>
                      <a:endParaRPr lang="en-US" sz="2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alibri" pitchFamily="34" charset="0"/>
                          <a:cs typeface="Calibri" pitchFamily="34" charset="0"/>
                        </a:rPr>
                        <a:t>100+</a:t>
                      </a:r>
                      <a:endParaRPr lang="en-US" sz="2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029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Your Tur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olve –2</a:t>
            </a:r>
            <a:r>
              <a:rPr lang="en-US" i="1" dirty="0" smtClean="0"/>
              <a:t>x</a:t>
            </a:r>
            <a:r>
              <a:rPr lang="en-US" dirty="0" smtClean="0"/>
              <a:t>/7</a:t>
            </a:r>
            <a:r>
              <a:rPr lang="en-US" b="1" dirty="0" smtClean="0"/>
              <a:t> = 4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4901"/>
              </p:ext>
            </p:extLst>
          </p:nvPr>
        </p:nvGraphicFramePr>
        <p:xfrm>
          <a:off x="3732213" y="5562600"/>
          <a:ext cx="18113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5562600"/>
                        <a:ext cx="1811337" cy="627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Example 6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In the 2004 Olympics, Shawn Crawford won the 200 meters dash. His winning time was 19.79 seconds.  Find his average speed to the nearest tenth of a meter per second.</a:t>
            </a:r>
            <a:endParaRPr lang="en-US" sz="2800" b="1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18665"/>
              </p:ext>
            </p:extLst>
          </p:nvPr>
        </p:nvGraphicFramePr>
        <p:xfrm>
          <a:off x="3505200" y="26670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4" imgW="533160" imgH="152280" progId="Equation.DSMT4">
                  <p:embed/>
                </p:oleObj>
              </mc:Choice>
              <mc:Fallback>
                <p:oleObj name="Equation" r:id="rId4" imgW="5331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2667000"/>
                        <a:ext cx="2133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32763"/>
              </p:ext>
            </p:extLst>
          </p:nvPr>
        </p:nvGraphicFramePr>
        <p:xfrm>
          <a:off x="3429000" y="3349432"/>
          <a:ext cx="2618842" cy="68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49432"/>
                        <a:ext cx="2618842" cy="689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36191"/>
              </p:ext>
            </p:extLst>
          </p:nvPr>
        </p:nvGraphicFramePr>
        <p:xfrm>
          <a:off x="3467100" y="5562600"/>
          <a:ext cx="23415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562600"/>
                        <a:ext cx="2341563" cy="627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3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Your Tur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In the 2004 Summer Olympics, </a:t>
            </a:r>
            <a:r>
              <a:rPr lang="en-US" sz="2800" dirty="0" err="1" smtClean="0"/>
              <a:t>Inge</a:t>
            </a:r>
            <a:r>
              <a:rPr lang="en-US" sz="2800" dirty="0" smtClean="0"/>
              <a:t> de </a:t>
            </a:r>
            <a:r>
              <a:rPr lang="en-US" sz="2800" dirty="0" err="1" smtClean="0"/>
              <a:t>Bruijn</a:t>
            </a:r>
            <a:r>
              <a:rPr lang="en-US" sz="2800" dirty="0" smtClean="0"/>
              <a:t> won the 50-mile freestyle.  Her winning time was 24.58 seconds.  Find the average swimming sped to the nearest thousandth of a meter per second.</a:t>
            </a:r>
            <a:endParaRPr lang="en-US" sz="2800" b="1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46539"/>
              </p:ext>
            </p:extLst>
          </p:nvPr>
        </p:nvGraphicFramePr>
        <p:xfrm>
          <a:off x="3179763" y="5562600"/>
          <a:ext cx="29146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4" imgW="838080" imgH="177480" progId="Equation.DSMT4">
                  <p:embed/>
                </p:oleObj>
              </mc:Choice>
              <mc:Fallback>
                <p:oleObj name="Equation" r:id="rId4" imgW="8380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5562600"/>
                        <a:ext cx="2914650" cy="627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Assignment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Page 138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smtClean="0"/>
              <a:t>16-52 even, 56</a:t>
            </a:r>
            <a:endParaRPr lang="en-US" sz="2800" b="1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8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286000"/>
            <a:ext cx="8763000" cy="990600"/>
          </a:xfrm>
        </p:spPr>
        <p:txBody>
          <a:bodyPr/>
          <a:lstStyle/>
          <a:p>
            <a:pPr eaLnBrk="1" hangingPunct="1"/>
            <a:r>
              <a:rPr lang="en-US" sz="4400" b="1" dirty="0" smtClean="0"/>
              <a:t>One Step Equa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CF1084-5C10-42C4-9A06-F4C3B5378804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C0708-2AEF-416A-956F-D4389706BDC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Step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+mj-lt"/>
              <a:buAutoNum type="alphaUcPeriod"/>
            </a:pPr>
            <a:r>
              <a:rPr lang="en-US" dirty="0" smtClean="0"/>
              <a:t>Write the equation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US" dirty="0" smtClean="0"/>
              <a:t>Draw a line in the middle of the equal sign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US" dirty="0" smtClean="0"/>
              <a:t>Take the opposite to cancel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US" dirty="0" smtClean="0"/>
              <a:t>Sol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3CE04B-B611-422F-B699-136BB8FCF71D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E4789C-4CDE-4333-BD25-33D0F19EACC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3891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Example 1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olve </a:t>
            </a:r>
            <a:r>
              <a:rPr lang="en-US" b="1" i="1" dirty="0" smtClean="0"/>
              <a:t>x</a:t>
            </a:r>
            <a:r>
              <a:rPr lang="en-US" b="1" dirty="0" smtClean="0"/>
              <a:t> + 5 = 7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5400" b="1" i="1" dirty="0" smtClean="0"/>
              <a:t>x</a:t>
            </a:r>
            <a:r>
              <a:rPr lang="en-US" sz="5400" b="1" dirty="0" smtClean="0"/>
              <a:t> + 5 = 7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5029200" y="1905000"/>
            <a:ext cx="0" cy="1828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810000" y="2353270"/>
            <a:ext cx="10374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5400" b="1" dirty="0">
                <a:solidFill>
                  <a:schemeClr val="accent6"/>
                </a:solidFill>
                <a:latin typeface="Calibri" pitchFamily="34" charset="0"/>
                <a:cs typeface="Calibri" pitchFamily="34" charset="0"/>
              </a:rPr>
              <a:t>– 5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4987031" y="2362200"/>
            <a:ext cx="88036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5400" b="1" dirty="0">
                <a:solidFill>
                  <a:schemeClr val="accent6"/>
                </a:solidFill>
                <a:latin typeface="Calibri" pitchFamily="34" charset="0"/>
                <a:cs typeface="Calibri" pitchFamily="34" charset="0"/>
              </a:rPr>
              <a:t>–5</a:t>
            </a:r>
          </a:p>
        </p:txBody>
      </p:sp>
      <p:sp>
        <p:nvSpPr>
          <p:cNvPr id="38919" name="AutoShape 7"/>
          <p:cNvSpPr>
            <a:spLocks noChangeArrowheads="1"/>
          </p:cNvSpPr>
          <p:nvPr/>
        </p:nvSpPr>
        <p:spPr bwMode="auto">
          <a:xfrm>
            <a:off x="381000" y="2895600"/>
            <a:ext cx="2362200" cy="1066800"/>
          </a:xfrm>
          <a:prstGeom prst="wedgeRoundRectCallout">
            <a:avLst>
              <a:gd name="adj1" fmla="val 90926"/>
              <a:gd name="adj2" fmla="val -55639"/>
              <a:gd name="adj3" fmla="val 1666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ake the one side and put all the terms into the other side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 flipH="1">
            <a:off x="3962400" y="1783476"/>
            <a:ext cx="914400" cy="1569324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>
            <a:glow rad="127000">
              <a:srgbClr val="FF0000"/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15444"/>
              </p:ext>
            </p:extLst>
          </p:nvPr>
        </p:nvGraphicFramePr>
        <p:xfrm>
          <a:off x="4017963" y="5562600"/>
          <a:ext cx="12366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5562600"/>
                        <a:ext cx="1236662" cy="627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build="p"/>
      <p:bldP spid="38916" grpId="0" animBg="1"/>
      <p:bldP spid="38917" grpId="0"/>
      <p:bldP spid="38918" grpId="0"/>
      <p:bldP spid="38919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Example 2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olve </a:t>
            </a:r>
            <a:r>
              <a:rPr lang="en-US" b="1" i="1" dirty="0" smtClean="0"/>
              <a:t>x</a:t>
            </a:r>
            <a:r>
              <a:rPr lang="en-US" b="1" dirty="0" smtClean="0"/>
              <a:t> – 4 = –9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323185"/>
              </p:ext>
            </p:extLst>
          </p:nvPr>
        </p:nvGraphicFramePr>
        <p:xfrm>
          <a:off x="3913282" y="5584825"/>
          <a:ext cx="14476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4" imgW="444240" imgH="164880" progId="Equation.DSMT4">
                  <p:embed/>
                </p:oleObj>
              </mc:Choice>
              <mc:Fallback>
                <p:oleObj name="Equation" r:id="rId4" imgW="44424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282" y="5584825"/>
                        <a:ext cx="1447612" cy="582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27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Your Tur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olve 14 = </a:t>
            </a:r>
            <a:r>
              <a:rPr lang="en-US" b="1" i="1" dirty="0" smtClean="0"/>
              <a:t>x</a:t>
            </a:r>
            <a:r>
              <a:rPr lang="en-US" b="1" dirty="0" smtClean="0"/>
              <a:t> – 1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247102"/>
              </p:ext>
            </p:extLst>
          </p:nvPr>
        </p:nvGraphicFramePr>
        <p:xfrm>
          <a:off x="3886387" y="5562600"/>
          <a:ext cx="150140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387" y="5562600"/>
                        <a:ext cx="1501402" cy="627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65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Example 3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olve –5</a:t>
            </a:r>
            <a:r>
              <a:rPr lang="en-US" b="1" i="1" dirty="0" smtClean="0"/>
              <a:t>x</a:t>
            </a:r>
            <a:r>
              <a:rPr lang="en-US" b="1" dirty="0" smtClean="0"/>
              <a:t> = 25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5400" b="1" dirty="0" smtClean="0"/>
              <a:t>–5</a:t>
            </a:r>
            <a:r>
              <a:rPr lang="en-US" sz="5400" b="1" i="1" dirty="0" smtClean="0"/>
              <a:t>x</a:t>
            </a:r>
            <a:r>
              <a:rPr lang="en-US" sz="5400" b="1" dirty="0" smtClean="0"/>
              <a:t> = 2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4724400" y="1900535"/>
            <a:ext cx="0" cy="1828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429000" y="2362200"/>
            <a:ext cx="88036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5400" b="1" dirty="0" smtClean="0">
                <a:solidFill>
                  <a:schemeClr val="accent6"/>
                </a:solidFill>
                <a:latin typeface="Calibri" pitchFamily="34" charset="0"/>
                <a:cs typeface="Calibri" pitchFamily="34" charset="0"/>
              </a:rPr>
              <a:t>–5</a:t>
            </a:r>
            <a:endParaRPr lang="en-US" sz="5400" b="1" dirty="0">
              <a:solidFill>
                <a:schemeClr val="accent6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4987031" y="2362200"/>
            <a:ext cx="88036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5400" b="1" dirty="0">
                <a:solidFill>
                  <a:schemeClr val="accent6"/>
                </a:solidFill>
                <a:latin typeface="Calibri" pitchFamily="34" charset="0"/>
                <a:cs typeface="Calibri" pitchFamily="34" charset="0"/>
              </a:rPr>
              <a:t>–5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352800" y="2505060"/>
            <a:ext cx="1213176" cy="7681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76800" y="2505060"/>
            <a:ext cx="1213176" cy="7681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429000" y="1752600"/>
            <a:ext cx="1066800" cy="1600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>
            <a:glow rad="127000">
              <a:srgbClr val="FF0000"/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9940"/>
              </p:ext>
            </p:extLst>
          </p:nvPr>
        </p:nvGraphicFramePr>
        <p:xfrm>
          <a:off x="3814670" y="5584825"/>
          <a:ext cx="1644836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4" imgW="444240" imgH="164880" progId="Equation.DSMT4">
                  <p:embed/>
                </p:oleObj>
              </mc:Choice>
              <mc:Fallback>
                <p:oleObj name="Equation" r:id="rId4" imgW="44424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670" y="5584825"/>
                        <a:ext cx="1644836" cy="582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72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build="p"/>
      <p:bldP spid="38916" grpId="0" animBg="1"/>
      <p:bldP spid="38917" grpId="0"/>
      <p:bldP spid="38918" grpId="0"/>
      <p:bldP spid="5" grpId="0" animBg="1"/>
      <p:bldP spid="15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Example 4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olve 3/4</a:t>
            </a:r>
            <a:r>
              <a:rPr lang="en-US" b="1" i="1" dirty="0" smtClean="0"/>
              <a:t>x</a:t>
            </a:r>
            <a:r>
              <a:rPr lang="en-US" b="1" dirty="0" smtClean="0"/>
              <a:t> = 2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4648200" y="2057400"/>
            <a:ext cx="0" cy="2514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11020"/>
              </p:ext>
            </p:extLst>
          </p:nvPr>
        </p:nvGraphicFramePr>
        <p:xfrm>
          <a:off x="3618991" y="1827559"/>
          <a:ext cx="1982218" cy="115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8991" y="1827559"/>
                        <a:ext cx="1982218" cy="1157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93370"/>
              </p:ext>
            </p:extLst>
          </p:nvPr>
        </p:nvGraphicFramePr>
        <p:xfrm>
          <a:off x="2959074" y="2057400"/>
          <a:ext cx="682651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6" imgW="241200" imgH="253800" progId="Equation.DSMT4">
                  <p:embed/>
                </p:oleObj>
              </mc:Choice>
              <mc:Fallback>
                <p:oleObj name="Equation" r:id="rId6" imgW="241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074" y="2057400"/>
                        <a:ext cx="682651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50784"/>
              </p:ext>
            </p:extLst>
          </p:nvPr>
        </p:nvGraphicFramePr>
        <p:xfrm>
          <a:off x="5410200" y="2057400"/>
          <a:ext cx="682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682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43515"/>
              </p:ext>
            </p:extLst>
          </p:nvPr>
        </p:nvGraphicFramePr>
        <p:xfrm>
          <a:off x="3810000" y="3363912"/>
          <a:ext cx="17954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63912"/>
                        <a:ext cx="17954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13167"/>
              </p:ext>
            </p:extLst>
          </p:nvPr>
        </p:nvGraphicFramePr>
        <p:xfrm>
          <a:off x="3886200" y="3314700"/>
          <a:ext cx="17160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14700"/>
                        <a:ext cx="171608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108325" y="2209800"/>
            <a:ext cx="854075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>
            <a:glow rad="127000">
              <a:srgbClr val="FF0000"/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4"/>
          <p:cNvSpPr>
            <a:spLocks noChangeShapeType="1"/>
          </p:cNvSpPr>
          <p:nvPr/>
        </p:nvSpPr>
        <p:spPr bwMode="auto">
          <a:xfrm>
            <a:off x="3886200" y="3429000"/>
            <a:ext cx="457200" cy="990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>
            <a:glow rad="127000">
              <a:srgbClr val="FF0000"/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78760"/>
              </p:ext>
            </p:extLst>
          </p:nvPr>
        </p:nvGraphicFramePr>
        <p:xfrm>
          <a:off x="3733800" y="5562600"/>
          <a:ext cx="1807367" cy="62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62600"/>
                        <a:ext cx="1807367" cy="62785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79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build="p"/>
      <p:bldP spid="38916" grpId="0" animBg="1"/>
      <p:bldP spid="17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Example 5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058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Solve </a:t>
            </a:r>
            <a:r>
              <a:rPr lang="en-US" i="1" dirty="0" smtClean="0"/>
              <a:t>x</a:t>
            </a:r>
            <a:r>
              <a:rPr lang="en-US" dirty="0" smtClean="0"/>
              <a:t>/4</a:t>
            </a:r>
            <a:r>
              <a:rPr lang="en-US" b="1" dirty="0" smtClean="0"/>
              <a:t> = 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4AD104-0D9A-46AD-9606-31BF1B460D10}" type="datetime8">
              <a:rPr lang="en-US" smtClean="0"/>
              <a:t>8/5/2015 9:58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.1: Solve One Step Equation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580C2E-916F-4831-99BD-BED6AB1B221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417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93436"/>
              </p:ext>
            </p:extLst>
          </p:nvPr>
        </p:nvGraphicFramePr>
        <p:xfrm>
          <a:off x="3886200" y="5562600"/>
          <a:ext cx="15017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562600"/>
                        <a:ext cx="1501775" cy="627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14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38915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1</TotalTime>
  <Words>314</Words>
  <Application>Microsoft Office PowerPoint</Application>
  <PresentationFormat>On-screen Show (4:3)</PresentationFormat>
  <Paragraphs>96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Arial Black</vt:lpstr>
      <vt:lpstr>Calibri</vt:lpstr>
      <vt:lpstr>Wingdings</vt:lpstr>
      <vt:lpstr>Default Design</vt:lpstr>
      <vt:lpstr>Equation</vt:lpstr>
      <vt:lpstr>Test Distribution</vt:lpstr>
      <vt:lpstr>One Step Equations</vt:lpstr>
      <vt:lpstr>Steps</vt:lpstr>
      <vt:lpstr>Example 1</vt:lpstr>
      <vt:lpstr>Example 2</vt:lpstr>
      <vt:lpstr>Your Turn</vt:lpstr>
      <vt:lpstr>Example 3</vt:lpstr>
      <vt:lpstr>Example 4</vt:lpstr>
      <vt:lpstr>Example 5</vt:lpstr>
      <vt:lpstr>Your Turn</vt:lpstr>
      <vt:lpstr>Example 6</vt:lpstr>
      <vt:lpstr>Your Turn</vt:lpstr>
      <vt:lpstr>Ass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work</dc:title>
  <dc:creator>Jim Dang</dc:creator>
  <cp:lastModifiedBy>Tristen Billerbeck</cp:lastModifiedBy>
  <cp:revision>24</cp:revision>
  <cp:lastPrinted>1601-01-01T00:00:00Z</cp:lastPrinted>
  <dcterms:created xsi:type="dcterms:W3CDTF">2006-09-25T03:13:35Z</dcterms:created>
  <dcterms:modified xsi:type="dcterms:W3CDTF">2015-08-06T04:5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